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46" autoAdjust="0"/>
    <p:restoredTop sz="95238" autoAdjust="0"/>
  </p:normalViewPr>
  <p:slideViewPr>
    <p:cSldViewPr>
      <p:cViewPr varScale="1">
        <p:scale>
          <a:sx n="73" d="100"/>
          <a:sy n="73" d="100"/>
        </p:scale>
        <p:origin x="101" y="29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microsoft.com/office/2007/relationships/hdphoto" Target="../media/hdphoto1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1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6355">
        <p159:morph option="byObject"/>
      </p:transition>
    </mc:Choice>
    <mc:Fallback xmlns=""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E9112017-065B-4C8E-844E-C837E4BC5CB7}"/>
              </a:ext>
            </a:extLst>
          </p:cNvPr>
          <p:cNvSpPr/>
          <p:nvPr/>
        </p:nvSpPr>
        <p:spPr>
          <a:xfrm rot="10800000">
            <a:off x="559591" y="443159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41">
            <a:extLst>
              <a:ext uri="{FF2B5EF4-FFF2-40B4-BE49-F238E27FC236}">
                <a16:creationId xmlns:a16="http://schemas.microsoft.com/office/drawing/2014/main" id="{D318F7A7-F207-49CE-91FE-8C5BEAB7702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11" y="4141223"/>
            <a:ext cx="7275386" cy="2660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41">
            <a:extLst>
              <a:ext uri="{FF2B5EF4-FFF2-40B4-BE49-F238E27FC236}">
                <a16:creationId xmlns:a16="http://schemas.microsoft.com/office/drawing/2014/main" id="{A7461842-77A0-402B-BD0E-130E5C95364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27 position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1234AEEB-2DBE-47B7-AA18-C6D912403A93}"/>
              </a:ext>
            </a:extLst>
          </p:cNvPr>
          <p:cNvSpPr/>
          <p:nvPr/>
        </p:nvSpPr>
        <p:spPr>
          <a:xfrm rot="5400000">
            <a:off x="-448522" y="278646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41">
            <a:extLst>
              <a:ext uri="{FF2B5EF4-FFF2-40B4-BE49-F238E27FC236}">
                <a16:creationId xmlns:a16="http://schemas.microsoft.com/office/drawing/2014/main" id="{F53D5F95-A589-4554-97A4-C0DF53CB753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31588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E357077-F0C1-47C5-A4BA-DE7D3A6835E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69EA86D-E960-4237-A307-CED1BDA49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B7CEE5-0588-4E40-9119-DFF8B02C9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4" name="等腰三角形 21">
            <a:extLst>
              <a:ext uri="{FF2B5EF4-FFF2-40B4-BE49-F238E27FC236}">
                <a16:creationId xmlns:a16="http://schemas.microsoft.com/office/drawing/2014/main" id="{E79FDEC7-BFA8-4F38-BCA6-DD9E90F585D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2">
            <a:extLst>
              <a:ext uri="{FF2B5EF4-FFF2-40B4-BE49-F238E27FC236}">
                <a16:creationId xmlns:a16="http://schemas.microsoft.com/office/drawing/2014/main" id="{F87FFA32-E7BF-431D-9951-909BB6D46898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>
            <a:extLst>
              <a:ext uri="{FF2B5EF4-FFF2-40B4-BE49-F238E27FC236}">
                <a16:creationId xmlns:a16="http://schemas.microsoft.com/office/drawing/2014/main" id="{6724C8FE-1143-45B6-B54B-5A3D62D00C37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5">
            <a:extLst>
              <a:ext uri="{FF2B5EF4-FFF2-40B4-BE49-F238E27FC236}">
                <a16:creationId xmlns:a16="http://schemas.microsoft.com/office/drawing/2014/main" id="{8B66C831-BE05-4DEB-AADD-F66FE3BC4F6A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14">
            <a:extLst>
              <a:ext uri="{FF2B5EF4-FFF2-40B4-BE49-F238E27FC236}">
                <a16:creationId xmlns:a16="http://schemas.microsoft.com/office/drawing/2014/main" id="{97FAA594-4022-4317-99BD-0A03C74A8E10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E568C821-34E1-444A-A348-DBA7CD291047}"/>
              </a:ext>
            </a:extLst>
          </p:cNvPr>
          <p:cNvSpPr/>
          <p:nvPr/>
        </p:nvSpPr>
        <p:spPr>
          <a:xfrm rot="5400000">
            <a:off x="1079434" y="44603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31832E1B-8096-4CCE-BA33-203316ACD3DC}"/>
              </a:ext>
            </a:extLst>
          </p:cNvPr>
          <p:cNvSpPr/>
          <p:nvPr/>
        </p:nvSpPr>
        <p:spPr>
          <a:xfrm rot="5400000">
            <a:off x="1079434" y="10871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41">
            <a:extLst>
              <a:ext uri="{FF2B5EF4-FFF2-40B4-BE49-F238E27FC236}">
                <a16:creationId xmlns:a16="http://schemas.microsoft.com/office/drawing/2014/main" id="{4638A53C-4AC9-45FF-B582-8D90368BF1B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DEMO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sp>
        <p:nvSpPr>
          <p:cNvPr id="12" name="等腰三角形 11"/>
          <p:cNvSpPr/>
          <p:nvPr/>
        </p:nvSpPr>
        <p:spPr>
          <a:xfrm rot="512239">
            <a:off x="6158830" y="1955560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0371609">
            <a:off x="6810115" y="2223645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 rot="20371609">
            <a:off x="5714089" y="225188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rot="3761573">
            <a:off x="5080857" y="186007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等腰三角形 15"/>
          <p:cNvSpPr/>
          <p:nvPr/>
        </p:nvSpPr>
        <p:spPr>
          <a:xfrm rot="20371609">
            <a:off x="6800824" y="1840100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20" name="直接连接符 1">
            <a:extLst>
              <a:ext uri="{FF2B5EF4-FFF2-40B4-BE49-F238E27FC236}">
                <a16:creationId xmlns:a16="http://schemas.microsoft.com/office/drawing/2014/main" id="{F63293A9-403B-4E7B-82F2-3FF65C1C7214}"/>
              </a:ext>
            </a:extLst>
          </p:cNvPr>
          <p:cNvCxnSpPr>
            <a:cxnSpLocks/>
          </p:cNvCxnSpPr>
          <p:nvPr/>
        </p:nvCxnSpPr>
        <p:spPr>
          <a:xfrm flipH="1" flipV="1">
            <a:off x="-636489" y="2194405"/>
            <a:ext cx="2634506" cy="2081748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EDFB2-3EC7-4840-9A06-4813AA94B1EB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2926AB7-860F-4FF3-BFD0-CA48B33573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D0AE725-EC9F-4489-9D85-8FA4BFD9E7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7" name="等腰三角形 21">
            <a:extLst>
              <a:ext uri="{FF2B5EF4-FFF2-40B4-BE49-F238E27FC236}">
                <a16:creationId xmlns:a16="http://schemas.microsoft.com/office/drawing/2014/main" id="{22E940F4-5381-4BC7-9BD3-34BC91333B9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22">
            <a:extLst>
              <a:ext uri="{FF2B5EF4-FFF2-40B4-BE49-F238E27FC236}">
                <a16:creationId xmlns:a16="http://schemas.microsoft.com/office/drawing/2014/main" id="{685A5EEC-2628-4E23-97D2-39B06083702C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9" name="等腰三角形 20">
            <a:extLst>
              <a:ext uri="{FF2B5EF4-FFF2-40B4-BE49-F238E27FC236}">
                <a16:creationId xmlns:a16="http://schemas.microsoft.com/office/drawing/2014/main" id="{D4EB91FD-EA7E-4768-80D9-5C8294E66EAD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25">
            <a:extLst>
              <a:ext uri="{FF2B5EF4-FFF2-40B4-BE49-F238E27FC236}">
                <a16:creationId xmlns:a16="http://schemas.microsoft.com/office/drawing/2014/main" id="{FB47E0CD-CC72-4713-A46E-F541FE8B8DD4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3CBC9DA9-295F-417F-B837-88065129F004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41">
            <a:extLst>
              <a:ext uri="{FF2B5EF4-FFF2-40B4-BE49-F238E27FC236}">
                <a16:creationId xmlns:a16="http://schemas.microsoft.com/office/drawing/2014/main" id="{D6F54524-6D52-4D4E-956E-C49600E5D26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A4DA883-53C8-4D19-AE36-D04C09FC4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6039" y="1861512"/>
            <a:ext cx="9732253" cy="4899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72386EA-B6A4-4736-9B07-8194A4BA2636}"/>
              </a:ext>
            </a:extLst>
          </p:cNvPr>
          <p:cNvGrpSpPr/>
          <p:nvPr/>
        </p:nvGrpSpPr>
        <p:grpSpPr>
          <a:xfrm>
            <a:off x="1216039" y="1789613"/>
            <a:ext cx="9732253" cy="4971373"/>
            <a:chOff x="1216039" y="1789613"/>
            <a:chExt cx="9732253" cy="497137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D9CF164-F1AD-4EA1-B58A-4CDA8CE38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16039" y="1789613"/>
              <a:ext cx="9732253" cy="497137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D681C3E-8779-4D6D-B8D8-D67191CAB7E9}"/>
                </a:ext>
              </a:extLst>
            </p:cNvPr>
            <p:cNvSpPr/>
            <p:nvPr/>
          </p:nvSpPr>
          <p:spPr>
            <a:xfrm>
              <a:off x="9263558" y="4077072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AA9B43A-CE7C-4FB0-BFEC-F55E1988AE9A}"/>
                </a:ext>
              </a:extLst>
            </p:cNvPr>
            <p:cNvSpPr/>
            <p:nvPr/>
          </p:nvSpPr>
          <p:spPr>
            <a:xfrm>
              <a:off x="9359777" y="3084797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1522066" y="15913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1954746" y="1258046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1522066" y="360973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1954746" y="3276382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等腰三角形 20">
            <a:extLst>
              <a:ext uri="{FF2B5EF4-FFF2-40B4-BE49-F238E27FC236}">
                <a16:creationId xmlns:a16="http://schemas.microsoft.com/office/drawing/2014/main" id="{7A75149A-A668-4A96-8C14-5934C3465E0F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25">
            <a:extLst>
              <a:ext uri="{FF2B5EF4-FFF2-40B4-BE49-F238E27FC236}">
                <a16:creationId xmlns:a16="http://schemas.microsoft.com/office/drawing/2014/main" id="{577EF011-B0B0-41C8-8064-531185C769E8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CA37FCDC-4D63-43FF-8F02-34D765BFBCC1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1C14E43-609F-44B5-AC56-C9F0DE18FE38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D3A3824-BC70-4B57-A5F5-33F3490BAC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C8C624D-AEC8-496E-96B7-569AD74B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3" name="等腰三角形 21">
            <a:extLst>
              <a:ext uri="{FF2B5EF4-FFF2-40B4-BE49-F238E27FC236}">
                <a16:creationId xmlns:a16="http://schemas.microsoft.com/office/drawing/2014/main" id="{C61FFDA6-B421-4099-8EC2-FD263D3798D1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2">
            <a:extLst>
              <a:ext uri="{FF2B5EF4-FFF2-40B4-BE49-F238E27FC236}">
                <a16:creationId xmlns:a16="http://schemas.microsoft.com/office/drawing/2014/main" id="{C4907F31-C57A-4EFE-8CC6-D45A6074CA93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41">
            <a:extLst>
              <a:ext uri="{FF2B5EF4-FFF2-40B4-BE49-F238E27FC236}">
                <a16:creationId xmlns:a16="http://schemas.microsoft.com/office/drawing/2014/main" id="{3047EECB-CA65-4D46-8364-5FECF4D5E90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~18000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40333425-915F-45F6-A8E3-6D698CDA388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180832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83E844A5-304E-4535-B8C6-8911C637CF6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等腰三角形 14">
            <a:extLst>
              <a:ext uri="{FF2B5EF4-FFF2-40B4-BE49-F238E27FC236}">
                <a16:creationId xmlns:a16="http://schemas.microsoft.com/office/drawing/2014/main" id="{080D7F37-0227-4CC7-A67F-84894A39A81E}"/>
              </a:ext>
            </a:extLst>
          </p:cNvPr>
          <p:cNvSpPr/>
          <p:nvPr/>
        </p:nvSpPr>
        <p:spPr>
          <a:xfrm>
            <a:off x="-791922" y="-5799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879D6859-5C33-45B2-9C1D-883A0C9E74FB}"/>
              </a:ext>
            </a:extLst>
          </p:cNvPr>
          <p:cNvSpPr/>
          <p:nvPr/>
        </p:nvSpPr>
        <p:spPr>
          <a:xfrm>
            <a:off x="-791923" y="34098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71C75663-20DF-4371-BA4F-9785075E8021}"/>
              </a:ext>
            </a:extLst>
          </p:cNvPr>
          <p:cNvSpPr/>
          <p:nvPr/>
        </p:nvSpPr>
        <p:spPr>
          <a:xfrm>
            <a:off x="-788151" y="12369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56F080DC-8FEC-4AC6-94FE-C6857994D0CA}"/>
              </a:ext>
            </a:extLst>
          </p:cNvPr>
          <p:cNvSpPr/>
          <p:nvPr/>
        </p:nvSpPr>
        <p:spPr>
          <a:xfrm>
            <a:off x="-791923" y="21328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7391C351-87DE-4FDC-ADAD-872CD62D1EE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1" name="直接连接符 41">
            <a:extLst>
              <a:ext uri="{FF2B5EF4-FFF2-40B4-BE49-F238E27FC236}">
                <a16:creationId xmlns:a16="http://schemas.microsoft.com/office/drawing/2014/main" id="{85369174-4BA5-413E-BFCA-A001095955D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14">
            <a:extLst>
              <a:ext uri="{FF2B5EF4-FFF2-40B4-BE49-F238E27FC236}">
                <a16:creationId xmlns:a16="http://schemas.microsoft.com/office/drawing/2014/main" id="{DB4E6DCA-5A23-43D9-9C9E-B893F6B10E58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14">
            <a:extLst>
              <a:ext uri="{FF2B5EF4-FFF2-40B4-BE49-F238E27FC236}">
                <a16:creationId xmlns:a16="http://schemas.microsoft.com/office/drawing/2014/main" id="{BA578066-9797-4E94-99FC-7A057FC05345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E01491DD-1CB3-41BE-B8B1-E47CAFCEEAD0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等腰三角形 14">
            <a:extLst>
              <a:ext uri="{FF2B5EF4-FFF2-40B4-BE49-F238E27FC236}">
                <a16:creationId xmlns:a16="http://schemas.microsoft.com/office/drawing/2014/main" id="{3497EA60-4B35-406F-BAF9-8C1FDAF8815E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F826289D-B321-4481-978E-DDAAAE9008F3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7D02EC16-0524-4B1D-99EF-58DFDC4D4BA6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F7E24F71-7E69-42CE-A2A1-BDDA422457A1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049D4D0-65E1-42BB-AD47-C90D9279BF2E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8622CCBA-ECEF-423B-941F-54B1B47D1499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260EBCC7-17FE-4FA1-98B5-57B430918D2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直接连接符 41">
            <a:extLst>
              <a:ext uri="{FF2B5EF4-FFF2-40B4-BE49-F238E27FC236}">
                <a16:creationId xmlns:a16="http://schemas.microsoft.com/office/drawing/2014/main" id="{DBCD3FBA-09E5-4F79-B915-4C1A7419E586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E825FE0C-B0A7-4420-B6FF-BB86FE71E713}"/>
              </a:ext>
            </a:extLst>
          </p:cNvPr>
          <p:cNvSpPr/>
          <p:nvPr/>
        </p:nvSpPr>
        <p:spPr>
          <a:xfrm rot="10800000">
            <a:off x="-601538" y="270892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41">
            <a:extLst>
              <a:ext uri="{FF2B5EF4-FFF2-40B4-BE49-F238E27FC236}">
                <a16:creationId xmlns:a16="http://schemas.microsoft.com/office/drawing/2014/main" id="{602E6EE9-DA2F-43E6-B9F4-11EA99B8751B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7</TotalTime>
  <Words>452</Words>
  <Application>Microsoft Office PowerPoint</Application>
  <PresentationFormat>Custom</PresentationFormat>
  <Paragraphs>122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65</cp:revision>
  <dcterms:modified xsi:type="dcterms:W3CDTF">2019-12-09T09:18:07Z</dcterms:modified>
</cp:coreProperties>
</file>